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527FB463" w:rsidR="00967748" w:rsidRPr="00CE6C1D" w:rsidRDefault="00B448CC" w:rsidP="0051574F">
            <w:pPr>
              <w:pStyle w:val="a6"/>
              <w:tabs>
                <w:tab w:val="right" w:pos="8397"/>
              </w:tabs>
              <w:bidi w:val="0"/>
              <w:spacing w:after="240" w:afterAutospacing="0"/>
              <w:ind w:left="-103" w:right="0" w:firstLine="0"/>
              <w:rPr>
                <w:rFonts w:ascii="Garamond" w:hAnsi="Garamond"/>
                <w:noProof/>
                <w:spacing w:val="-6"/>
                <w:sz w:val="36"/>
                <w:szCs w:val="36"/>
                <w:lang w:bidi="fa-IR"/>
              </w:rPr>
            </w:pPr>
            <w:bookmarkStart w:id="0" w:name="_Hlk175477904"/>
            <w:r>
              <w:rPr>
                <w:rFonts w:ascii="Garamond" w:hAnsi="Garamond"/>
                <w:noProof/>
                <w:spacing w:val="-6"/>
              </w:rPr>
              <w:drawing>
                <wp:anchor distT="0" distB="0" distL="114300" distR="114300" simplePos="0" relativeHeight="251731968" behindDoc="0" locked="0" layoutInCell="1" allowOverlap="1" wp14:anchorId="08380978" wp14:editId="51BA21BB">
                  <wp:simplePos x="0" y="0"/>
                  <wp:positionH relativeFrom="column">
                    <wp:posOffset>-76200</wp:posOffset>
                  </wp:positionH>
                  <wp:positionV relativeFrom="paragraph">
                    <wp:posOffset>150495</wp:posOffset>
                  </wp:positionV>
                  <wp:extent cx="1234440" cy="932180"/>
                  <wp:effectExtent l="0" t="0" r="0" b="0"/>
                  <wp:wrapNone/>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REA Relogo Color.png"/>
                          <pic:cNvPicPr preferRelativeResize="0"/>
                        </pic:nvPicPr>
                        <pic:blipFill>
                          <a:blip r:embed="rId8" cstate="print">
                            <a:extLst>
                              <a:ext uri="{28A0092B-C50C-407E-A947-70E740481C1C}">
                                <a14:useLocalDpi xmlns:a14="http://schemas.microsoft.com/office/drawing/2010/main" val="0"/>
                              </a:ext>
                            </a:extLst>
                          </a:blip>
                          <a:stretch>
                            <a:fillRect/>
                          </a:stretch>
                        </pic:blipFill>
                        <pic:spPr>
                          <a:xfrm>
                            <a:off x="0" y="0"/>
                            <a:ext cx="1234440" cy="932180"/>
                          </a:xfrm>
                          <a:prstGeom prst="rect">
                            <a:avLst/>
                          </a:prstGeom>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DC1B2F">
              <w:t xml:space="preserve">   </w:t>
            </w:r>
            <w:r w:rsidR="00D042E3">
              <w:t xml:space="preserve"> </w:t>
            </w:r>
            <w:r w:rsidR="00162D99">
              <w:t xml:space="preserve"> </w:t>
            </w:r>
            <w:r w:rsidR="009F359F" w:rsidRPr="009F359F">
              <w:rPr>
                <w:rFonts w:ascii="Garamond" w:hAnsi="Garamond"/>
                <w:noProof/>
                <w:spacing w:val="-6"/>
                <w:sz w:val="40"/>
                <w:szCs w:val="40"/>
                <w:lang w:bidi="fa-IR"/>
              </w:rPr>
              <w:t>Metaversalize</w:t>
            </w:r>
          </w:p>
          <w:p w14:paraId="756A8CDA" w14:textId="5DD1214D" w:rsidR="006E0733" w:rsidRPr="00D14B7A" w:rsidRDefault="009F359F"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Pr>
                <w:rFonts w:ascii="Garamond" w:eastAsia="Calibri" w:hAnsi="Garamond" w:cs="Adobe Devanagari"/>
                <w:b w:val="0"/>
                <w:bCs/>
                <w:sz w:val="24"/>
                <w:szCs w:val="24"/>
                <w:lang w:bidi="fa-IR"/>
              </w:rPr>
              <w:t xml:space="preserve">       </w:t>
            </w:r>
            <w:r w:rsidR="00FA0AEC" w:rsidRPr="00961D81">
              <w:rPr>
                <w:rFonts w:ascii="Garamond" w:eastAsia="Calibri" w:hAnsi="Garamond" w:cs="Adobe Devanagari"/>
                <w:b w:val="0"/>
                <w:bCs/>
                <w:sz w:val="24"/>
                <w:szCs w:val="24"/>
                <w:lang w:bidi="fa-IR"/>
              </w:rPr>
              <w:t>www.</w:t>
            </w:r>
            <w:r>
              <w:rPr>
                <w:rFonts w:ascii="Garamond" w:eastAsia="Calibri" w:hAnsi="Garamond" w:cs="Adobe Devanagari"/>
                <w:b w:val="0"/>
                <w:bCs/>
                <w:sz w:val="24"/>
                <w:szCs w:val="24"/>
                <w:lang w:bidi="fa-IR"/>
              </w:rPr>
              <w:t>meta</w:t>
            </w:r>
            <w:r w:rsidR="00D042E3">
              <w:rPr>
                <w:rFonts w:ascii="Garamond" w:eastAsia="Calibri" w:hAnsi="Garamond" w:cs="Adobe Devanagari"/>
                <w:b w:val="0"/>
                <w:bCs/>
                <w:sz w:val="24"/>
                <w:szCs w:val="24"/>
                <w:lang w:bidi="fa-IR"/>
              </w:rPr>
              <w:t>.reapress</w:t>
            </w:r>
            <w:r w:rsidR="00FA0AEC" w:rsidRPr="00961D81">
              <w:rPr>
                <w:rFonts w:ascii="Garamond" w:eastAsia="Calibri" w:hAnsi="Garamond" w:cs="Adobe Devanagari"/>
                <w:b w:val="0"/>
                <w:bCs/>
                <w:sz w:val="24"/>
                <w:szCs w:val="24"/>
                <w:lang w:bidi="fa-IR"/>
              </w:rPr>
              <w:t>.com</w:t>
            </w:r>
          </w:p>
          <w:p w14:paraId="689D471C" w14:textId="30FA3826"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DC1B2F">
              <w:t xml:space="preserve"> </w:t>
            </w:r>
            <w:r w:rsidR="00D042E3">
              <w:t xml:space="preserve"> </w:t>
            </w:r>
            <w:r w:rsidR="00162D99">
              <w:t xml:space="preserve"> </w:t>
            </w:r>
            <w:bookmarkStart w:id="1" w:name="_Hlk174607331"/>
            <w:r w:rsidR="009F359F">
              <w:rPr>
                <w:rFonts w:ascii="Garamond" w:hAnsi="Garamond"/>
                <w:b/>
                <w:bCs/>
                <w:color w:val="auto"/>
                <w:szCs w:val="22"/>
                <w:lang w:bidi="fa-IR"/>
              </w:rPr>
              <w:t>Metaverse</w:t>
            </w:r>
            <w:r w:rsidR="00162D99" w:rsidRPr="00162D99">
              <w:rPr>
                <w:rFonts w:ascii="Garamond" w:hAnsi="Garamond"/>
                <w:b/>
                <w:bCs/>
                <w:color w:val="auto"/>
                <w:szCs w:val="22"/>
                <w:lang w:bidi="fa-IR"/>
              </w:rPr>
              <w:t>.</w:t>
            </w:r>
            <w:bookmarkEnd w:id="1"/>
            <w:r w:rsidR="00D042E3">
              <w:rPr>
                <w:rFonts w:ascii="Garamond" w:hAnsi="Garamond"/>
                <w:b/>
                <w:bCs/>
                <w:color w:val="auto"/>
                <w:szCs w:val="22"/>
                <w:lang w:bidi="fa-IR"/>
              </w:rPr>
              <w:t xml:space="preserve"> </w:t>
            </w:r>
            <w:r w:rsidR="00DC1B2F" w:rsidRPr="00DC1B2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35BFADB" w:rsidR="00B948C8" w:rsidRPr="0080155B" w:rsidRDefault="00E46AD4"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E46AD4">
              <w:rPr>
                <w:rFonts w:ascii="Garamond" w:hAnsi="Garamond"/>
                <w:color w:val="000000" w:themeColor="text1"/>
                <w:sz w:val="38"/>
                <w:szCs w:val="38"/>
              </w:rPr>
              <w:t>Transforming User Experience in the Metaverse Through Edge Technology</w:t>
            </w:r>
          </w:p>
        </w:tc>
      </w:tr>
      <w:bookmarkEnd w:id="0"/>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bookmarkStart w:id="2" w:name="_Hlk175477933"/>
            <w:r w:rsidRPr="00D14B7A">
              <w:rPr>
                <w:rFonts w:ascii="Garamond" w:eastAsiaTheme="minorHAnsi" w:hAnsi="Garamond" w:cs="XB Kayhan"/>
                <w:color w:val="000000"/>
                <w:sz w:val="20"/>
                <w:szCs w:val="20"/>
                <w:lang w:bidi="ar-SA"/>
              </w:rPr>
              <w:t xml:space="preserve">FirstName, LastName </w:t>
            </w:r>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bookmarkStart w:id="3" w:name="_GoBack"/>
            <w:bookmarkEnd w:id="3"/>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B448CC">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B448CC">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B448CC">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Accepted:</w:t>
                  </w:r>
                  <w:r w:rsidR="009E64BB">
                    <w:rPr>
                      <w:rFonts w:ascii="Palatino Linotype" w:hAnsi="Palatino Linotype"/>
                      <w:i/>
                      <w:iCs/>
                      <w:sz w:val="17"/>
                      <w:szCs w:val="17"/>
                    </w:rPr>
                    <w:t>---</w:t>
                  </w:r>
                </w:p>
              </w:tc>
              <w:tc>
                <w:tcPr>
                  <w:tcW w:w="5960" w:type="dxa"/>
                </w:tcPr>
                <w:p w14:paraId="5CC61862" w14:textId="2B0333D7" w:rsidR="0080155B" w:rsidRPr="0080155B" w:rsidRDefault="0080155B" w:rsidP="00B448CC">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 xml:space="preserve">&amp;  </w:t>
                  </w:r>
                  <w:proofErr w:type="spellStart"/>
                  <w:r w:rsidRPr="00813E9C">
                    <w:rPr>
                      <w:rFonts w:ascii="Palatino Linotype" w:hAnsi="Palatino Linotype"/>
                    </w:rPr>
                    <w:t>LastName</w:t>
                  </w:r>
                  <w:proofErr w:type="spellEnd"/>
                  <w:proofErr w:type="gramEnd"/>
                  <w:r w:rsidRPr="00813E9C">
                    <w:rPr>
                      <w:rFonts w:ascii="Palatino Linotype" w:hAnsi="Palatino Linotype"/>
                    </w:rPr>
                    <w:t xml:space="preserve">, </w:t>
                  </w:r>
                  <w:r>
                    <w:rPr>
                      <w:rFonts w:ascii="Palatino Linotype" w:hAnsi="Palatino Linotype"/>
                    </w:rPr>
                    <w:t xml:space="preserve"> Initial First Name. (Date). Paper Title</w:t>
                  </w:r>
                  <w:r w:rsidRPr="009F359F">
                    <w:rPr>
                      <w:rFonts w:ascii="Palatino Linotype" w:hAnsi="Palatino Linotype"/>
                      <w:i/>
                      <w:iCs/>
                    </w:rPr>
                    <w:t>.</w:t>
                  </w:r>
                  <w:r w:rsidRPr="009F359F">
                    <w:rPr>
                      <w:i/>
                      <w:iCs/>
                    </w:rPr>
                    <w:t xml:space="preserve"> </w:t>
                  </w:r>
                  <w:proofErr w:type="spellStart"/>
                  <w:r w:rsidR="009F359F" w:rsidRPr="009F359F">
                    <w:rPr>
                      <w:i/>
                      <w:iCs/>
                    </w:rPr>
                    <w:t>Metaversalize</w:t>
                  </w:r>
                  <w:proofErr w:type="spellEnd"/>
                  <w:r w:rsidRPr="00DC7BAD">
                    <w:rPr>
                      <w:rFonts w:ascii="Palatino Linotype" w:hAnsi="Palatino Linotype"/>
                      <w:i/>
                      <w:iCs/>
                    </w:rPr>
                    <w:t>,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bookmarkEnd w:id="2"/>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3C83CD3A" w:rsidR="00274E05" w:rsidRPr="00D14B7A" w:rsidRDefault="00E46AD4" w:rsidP="00274E05">
            <w:pPr>
              <w:pStyle w:val="Abstractt"/>
              <w:framePr w:hSpace="0" w:wrap="auto" w:vAnchor="margin" w:hAnchor="text" w:xAlign="left" w:yAlign="inline"/>
              <w:spacing w:after="100"/>
              <w:ind w:right="0"/>
              <w:suppressOverlap w:val="0"/>
              <w:rPr>
                <w:iCs w:val="0"/>
              </w:rPr>
            </w:pPr>
            <w:bookmarkStart w:id="4" w:name="_Hlk175478080"/>
            <w:r w:rsidRPr="00E46AD4">
              <w:rPr>
                <w:rStyle w:val="AbstracttChar"/>
              </w:rPr>
              <w:t>The Metaverse, an emerging virtual universe, allows real-time interactions and solid social links between humans, akin to the physical world. However, today's cloud-based metaverse infrastructure struggles to meet the metaverse's low latency and high bandwidth requirements. This is where edge computing steps in, moving processing closer to consumers and applications and overcoming these challenges. The Metaverse, as a new distributed computing paradigm for computationally intensive tasks, can be offloaded to the network's edge. In this paper, we first outline the architecture of the metaverse and the driving technologies and underscore the pivotal role of edge computing in the digital infrastructure for realizing the metaverse. We then propose an edge computing-enabled Metaverse, focusing on its performance in terms of rendering, latency, resource allocation, and communication. Finally, we delve into the challenges of implementing edge techniques, ensuring a comprehensive understanding of the topic.</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bookmarkEnd w:id="4"/>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189741F2" w:rsidR="001103A1" w:rsidRPr="00D14B7A" w:rsidRDefault="001103A1" w:rsidP="00426704">
      <w:pPr>
        <w:pStyle w:val="BODY0"/>
      </w:pPr>
      <w:r w:rsidRPr="00D14B7A">
        <w:t xml:space="preserve">All major headings are flushed with the left margin in </w:t>
      </w:r>
      <w:r w:rsidR="00D800DD" w:rsidRPr="00D14B7A">
        <w:t>Garamond</w:t>
      </w:r>
      <w:r w:rsidRPr="00D14B7A">
        <w:t xml:space="preserve">. Headings 1 are capitalized, bold and in </w:t>
      </w:r>
      <w:r w:rsidR="00070254">
        <w:t>16</w:t>
      </w:r>
      <w:r w:rsidRPr="00D14B7A">
        <w:t xml:space="preserve"> fonts. Do not put a period after the text of the heading. Headings 2 are capitalized, bold</w:t>
      </w:r>
      <w:r w:rsidR="00D800DD" w:rsidRPr="00D14B7A">
        <w:t xml:space="preserve"> </w:t>
      </w:r>
      <w:r w:rsidRPr="00D14B7A">
        <w:t xml:space="preserve">and in </w:t>
      </w:r>
      <w:r w:rsidR="00070254">
        <w:t>1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w:t>
      </w:r>
      <w:r w:rsidRPr="00D14B7A">
        <w:lastRenderedPageBreak/>
        <w:t xml:space="preserve">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BB19B0">
      <w:pPr>
        <w:pStyle w:val="HEADING20"/>
      </w:pPr>
      <w:r w:rsidRPr="00D14B7A">
        <w:t>1.1</w:t>
      </w:r>
      <w:r w:rsidR="00476274" w:rsidRPr="00D14B7A">
        <w:t>|</w:t>
      </w:r>
      <w:r w:rsidRPr="00C17453">
        <w:t>Figures</w:t>
      </w:r>
      <w:r w:rsidRPr="00D14B7A">
        <w:t xml:space="preserve"> </w:t>
      </w:r>
      <w:r w:rsidRPr="00BB19B0">
        <w:t>and</w:t>
      </w:r>
      <w:r w:rsidRPr="00D14B7A">
        <w:t xml:space="preserve">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63607"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r w:rsidR="00FC1F0A" w:rsidRPr="00D14B7A">
        <w:t xml:space="preserve">Wher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5pt;mso-width-percent:0;mso-height-percent:0;mso-width-percent:0;mso-height-percent:0" o:ole="">
            <v:imagedata r:id="rId13" o:title=""/>
          </v:shape>
          <o:OLEObject Type="Embed" ProgID="Equation.DSMT4" ShapeID="_x0000_i1026" DrawAspect="Content" ObjectID="_1816863608"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bookmarkStart w:id="5" w:name="_Hlk175479198"/>
      <w:r w:rsidRPr="00D14B7A">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bookmarkEnd w:id="5"/>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lastRenderedPageBreak/>
        <w:t>I</w:t>
      </w:r>
      <w:r w:rsidRPr="00BD5755">
        <w:t xml:space="preserve">nstall Mendeley (version 1.19.8), register, and log in. Open the Mendeley program, go to View -&gt; Citation Style -&gt; Get More Styles. </w:t>
      </w:r>
      <w:bookmarkStart w:id="6" w:name="_Hlk163727093"/>
      <w:r w:rsidRPr="00BD5755">
        <w:t xml:space="preserve">Copy and paste the following link: </w:t>
      </w:r>
      <w:bookmarkStart w:id="7" w:name="_Hlk163727150"/>
      <w:bookmarkEnd w:id="6"/>
      <w:r w:rsidRPr="00BD5755">
        <w:t>"</w:t>
      </w:r>
      <w:bookmarkEnd w:id="7"/>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In the latest version of Mendeley, install the Mendeley cite Plugin, click on Citation Settings-&gt;Change citation style-&gt; add a custom style. Then Copy and paste the following link: "</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Liao, H., &amp; Xu, Z. (2017). Hesitant fuzzy decision making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sensor based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4462F69E" w14:textId="77777777" w:rsidR="006173C9" w:rsidRDefault="006173C9" w:rsidP="00395642">
      <w:pPr>
        <w:pStyle w:val="BODY0"/>
      </w:pPr>
    </w:p>
    <w:p w14:paraId="67D02E51" w14:textId="77777777" w:rsidR="006173C9" w:rsidRPr="00D14B7A" w:rsidRDefault="006173C9" w:rsidP="00395642">
      <w:pPr>
        <w:pStyle w:val="BODY0"/>
      </w:pPr>
    </w:p>
    <w:sectPr w:rsidR="006173C9" w:rsidRPr="00D14B7A" w:rsidSect="00F305C2">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2F9FEB2" w14:textId="77777777" w:rsidR="009D02E0" w:rsidRPr="00FE73CA" w:rsidRDefault="009D02E0" w:rsidP="00FA44F9">
      <w:r w:rsidRPr="00FE73CA">
        <w:separator/>
      </w:r>
    </w:p>
  </w:endnote>
  <w:endnote w:type="continuationSeparator" w:id="0">
    <w:p w14:paraId="33CE8D54" w14:textId="77777777" w:rsidR="009D02E0" w:rsidRPr="00FE73CA" w:rsidRDefault="009D02E0" w:rsidP="00FA44F9">
      <w:r w:rsidRPr="00FE73CA">
        <w:continuationSeparator/>
      </w:r>
    </w:p>
  </w:endnote>
  <w:endnote w:type="continuationNotice" w:id="1">
    <w:p w14:paraId="17BF5F6C" w14:textId="77777777" w:rsidR="009D02E0" w:rsidRDefault="009D02E0">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0"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00002003" w:usb1="00000000" w:usb2="00000000" w:usb3="00000000" w:csb0="00000041" w:csb1="00000000"/>
  </w:font>
  <w:font w:name="B Compset">
    <w:charset w:val="B2"/>
    <w:family w:val="auto"/>
    <w:pitch w:val="variable"/>
    <w:sig w:usb0="00002001" w:usb1="80000000" w:usb2="00000008" w:usb3="00000000" w:csb0="00000040" w:csb1="00000000"/>
  </w:font>
  <w:font w:name="Times New Roman Bold">
    <w:panose1 w:val="02020803070505020304"/>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00000000" w:usb2="00000000"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charset w:val="00"/>
    <w:family w:val="roman"/>
    <w:pitch w:val="variable"/>
    <w:sig w:usb0="00000003" w:usb1="00000000" w:usb2="00000000" w:usb3="00000000" w:csb0="00000001" w:csb1="00000000"/>
  </w:font>
  <w:font w:name="Eras Bold ITC">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43840C" w14:textId="77777777" w:rsidR="009D02E0" w:rsidRPr="00FE73CA" w:rsidRDefault="009D02E0" w:rsidP="00FA44F9">
      <w:pPr>
        <w:bidi w:val="0"/>
      </w:pPr>
      <w:r w:rsidRPr="00FE73CA">
        <w:separator/>
      </w:r>
    </w:p>
  </w:footnote>
  <w:footnote w:type="continuationSeparator" w:id="0">
    <w:p w14:paraId="437CC483" w14:textId="77777777" w:rsidR="009D02E0" w:rsidRPr="00FE73CA" w:rsidRDefault="009D02E0" w:rsidP="00FA44F9">
      <w:r w:rsidRPr="00FE73CA">
        <w:continuationSeparator/>
      </w:r>
    </w:p>
  </w:footnote>
  <w:footnote w:type="continuationNotice" w:id="1">
    <w:p w14:paraId="1D72B522" w14:textId="77777777" w:rsidR="009D02E0" w:rsidRPr="00FE73CA" w:rsidRDefault="009D02E0"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tl/>
      </w:rPr>
      <w:id w:val="-1200926988"/>
      <w:docPartObj>
        <w:docPartGallery w:val="Page Numbers (Top of Page)"/>
        <w:docPartUnique/>
      </w:docPartObj>
    </w:sdtPr>
    <w:sdtEndPr>
      <w:rPr>
        <w:rStyle w:val="PageNumber"/>
      </w:rPr>
    </w:sdtEndPr>
    <w:sdtContent>
      <w:p w14:paraId="30B67E5E" w14:textId="334166B3"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00B448CC">
          <w:rPr>
            <w:rStyle w:val="PageNumber"/>
            <w:rFonts w:ascii="Garamond" w:hAnsi="Garamond" w:cstheme="majorBidi"/>
            <w:b/>
            <w:bCs/>
            <w:noProof/>
            <w:sz w:val="18"/>
            <w:szCs w:val="18"/>
            <w:rtl/>
          </w:rPr>
          <w:t>4</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9D02E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End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085369241"/>
      <w:docPartObj>
        <w:docPartGallery w:val="Page Numbers (Top of Page)"/>
        <w:docPartUnique/>
      </w:docPartObj>
    </w:sdtPr>
    <w:sdtEndPr/>
    <w:sdtContent>
      <w:p w14:paraId="34E26AB8" w14:textId="78F2746B"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00B448CC">
          <w:rPr>
            <w:rFonts w:ascii="Garamond" w:hAnsi="Garamond" w:cstheme="majorBidi"/>
            <w:b/>
            <w:bCs/>
            <w:noProof/>
            <w:sz w:val="18"/>
            <w:szCs w:val="18"/>
            <w:rtl/>
          </w:rPr>
          <w:t>5</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2F20FE54" w:rsidR="00690F51" w:rsidRPr="00690F51" w:rsidRDefault="009D02E0"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End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9F359F">
      <w:rPr>
        <w:rFonts w:ascii="Garamond" w:eastAsia="Times New Roman" w:hAnsi="Garamond" w:cs="Times New Roman"/>
        <w:b/>
        <w:bCs/>
        <w:color w:val="767171" w:themeColor="background2" w:themeShade="80"/>
        <w:sz w:val="18"/>
        <w:szCs w:val="18"/>
      </w:rPr>
      <w:t>Metaverse</w:t>
    </w:r>
    <w:proofErr w:type="spellEnd"/>
    <w:r w:rsidR="00070254" w:rsidRPr="00070254">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2"/>
  </w:num>
  <w:num w:numId="3">
    <w:abstractNumId w:val="10"/>
  </w:num>
  <w:num w:numId="4">
    <w:abstractNumId w:val="5"/>
  </w:num>
  <w:num w:numId="5">
    <w:abstractNumId w:val="6"/>
  </w:num>
  <w:num w:numId="6">
    <w:abstractNumId w:val="15"/>
  </w:num>
  <w:num w:numId="7">
    <w:abstractNumId w:val="18"/>
  </w:num>
  <w:num w:numId="8">
    <w:abstractNumId w:val="17"/>
  </w:num>
  <w:num w:numId="9">
    <w:abstractNumId w:val="9"/>
  </w:num>
  <w:num w:numId="10">
    <w:abstractNumId w:val="2"/>
  </w:num>
  <w:num w:numId="11">
    <w:abstractNumId w:val="1"/>
  </w:num>
  <w:num w:numId="12">
    <w:abstractNumId w:val="3"/>
  </w:num>
  <w:num w:numId="13">
    <w:abstractNumId w:val="8"/>
  </w:num>
  <w:num w:numId="14">
    <w:abstractNumId w:val="16"/>
  </w:num>
  <w:num w:numId="15">
    <w:abstractNumId w:val="4"/>
  </w:num>
  <w:num w:numId="16">
    <w:abstractNumId w:val="7"/>
  </w:num>
  <w:num w:numId="17">
    <w:abstractNumId w:val="14"/>
  </w:num>
  <w:num w:numId="18">
    <w:abstractNumId w:val="1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6F98"/>
    <w:rsid w:val="00067F01"/>
    <w:rsid w:val="00070254"/>
    <w:rsid w:val="000723F4"/>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215"/>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2D99"/>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19C3"/>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1F33"/>
    <w:rsid w:val="0044245C"/>
    <w:rsid w:val="00442CE6"/>
    <w:rsid w:val="004462FC"/>
    <w:rsid w:val="004474B3"/>
    <w:rsid w:val="00447725"/>
    <w:rsid w:val="004501BF"/>
    <w:rsid w:val="0045552B"/>
    <w:rsid w:val="00455D03"/>
    <w:rsid w:val="00466DEF"/>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2856"/>
    <w:rsid w:val="00523402"/>
    <w:rsid w:val="00531035"/>
    <w:rsid w:val="00533B97"/>
    <w:rsid w:val="00534079"/>
    <w:rsid w:val="005359DA"/>
    <w:rsid w:val="00535B35"/>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B65E5"/>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02E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59F"/>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0B10"/>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3878"/>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48CC"/>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19B0"/>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502"/>
    <w:rsid w:val="00C05977"/>
    <w:rsid w:val="00C0771F"/>
    <w:rsid w:val="00C10839"/>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2E3"/>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1B2F"/>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6AD4"/>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05C2"/>
    <w:rsid w:val="00F313FC"/>
    <w:rsid w:val="00F33B62"/>
    <w:rsid w:val="00F35C9A"/>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434"/>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143"/>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E46AD4"/>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E46AD4"/>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E46AD4"/>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E46AD4"/>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customStyle="1"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C1D3CD0C-D901-47B1-BC79-A356A5DE68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605</Words>
  <Characters>9149</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RePack by Diakov</cp:lastModifiedBy>
  <cp:revision>2</cp:revision>
  <cp:lastPrinted>2024-04-24T06:47:00Z</cp:lastPrinted>
  <dcterms:created xsi:type="dcterms:W3CDTF">2025-08-16T12:03:00Z</dcterms:created>
  <dcterms:modified xsi:type="dcterms:W3CDTF">2025-08-16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